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10F08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410F08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D40E86" w:rsidRDefault="00B80FC8" w:rsidP="00B80FC8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D40E86">
              <w:rPr>
                <w:rFonts w:ascii="Vazirmatn" w:hAnsi="Vazirmatn"/>
                <w:sz w:val="30"/>
                <w:szCs w:val="30"/>
                <w:rtl/>
              </w:rPr>
              <w:t>نام و نام خانوادگ</w:t>
            </w:r>
            <w:r w:rsidRPr="00D40E86">
              <w:rPr>
                <w:rFonts w:ascii="Vazirmatn" w:hAnsi="Vazirmatn" w:hint="cs"/>
                <w:sz w:val="30"/>
                <w:szCs w:val="30"/>
                <w:rtl/>
              </w:rPr>
              <w:t>ی</w:t>
            </w:r>
            <w:r w:rsidRPr="00D40E86">
              <w:rPr>
                <w:rFonts w:ascii="Vazirmatn" w:hAnsi="Vazirmatn"/>
                <w:sz w:val="30"/>
                <w:szCs w:val="30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D40E86" w:rsidRDefault="00B80FC8" w:rsidP="00D12852">
            <w:pPr>
              <w:jc w:val="center"/>
              <w:rPr>
                <w:rFonts w:ascii="Vazirmatn" w:hAnsi="Vazirmatn"/>
                <w:sz w:val="30"/>
                <w:szCs w:val="30"/>
                <w:rtl/>
              </w:rPr>
            </w:pPr>
            <w:r w:rsidRPr="00D40E86">
              <w:rPr>
                <w:rFonts w:ascii="Vazirmatn" w:hAnsi="Vazirmatn" w:hint="cs"/>
                <w:sz w:val="30"/>
                <w:szCs w:val="30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D40E86" w:rsidRDefault="00F24874" w:rsidP="00F24874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D40E86">
              <w:rPr>
                <w:rFonts w:ascii="Vazirmatn" w:hAnsi="Vazirmatn"/>
                <w:sz w:val="30"/>
                <w:szCs w:val="30"/>
                <w:rtl/>
              </w:rPr>
              <w:t>نمره:</w:t>
            </w:r>
          </w:p>
        </w:tc>
      </w:tr>
      <w:tr w:rsidR="00F24874" w:rsidRPr="00410F08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410F08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sz w:val="26"/>
                <w:szCs w:val="26"/>
                <w:rtl/>
              </w:rPr>
              <w:t>جملات صح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ح</w:t>
            </w:r>
            <w:r w:rsidRPr="00410F08">
              <w:rPr>
                <w:sz w:val="26"/>
                <w:szCs w:val="26"/>
                <w:rtl/>
              </w:rPr>
              <w:t xml:space="preserve"> را با (ص) و جملات غلط را</w:t>
            </w:r>
            <w:r w:rsidR="005D1DB6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</w:rPr>
              <w:t>با (غ) مشخص کن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د</w:t>
            </w:r>
            <w:r w:rsidRPr="00410F08">
              <w:rPr>
                <w:sz w:val="26"/>
                <w:szCs w:val="26"/>
                <w:rtl/>
              </w:rPr>
              <w:t xml:space="preserve"> .</w:t>
            </w:r>
          </w:p>
          <w:p w14:paraId="3FE6BB7B" w14:textId="00098F02" w:rsidR="00995A53" w:rsidRPr="00410F08" w:rsidRDefault="00995A53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 xml:space="preserve">الف) اگر </w:t>
            </w:r>
            <w:r w:rsidRPr="00410F08">
              <w:rPr>
                <w:position w:val="-8"/>
                <w:sz w:val="26"/>
                <w:szCs w:val="26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86" type="#_x0000_t75" style="width:38pt;height:14.75pt" o:ole="">
                  <v:imagedata r:id="rId8" o:title=""/>
                </v:shape>
                <o:OLEObject Type="Embed" ProgID="Equation.DSMT4" ShapeID="_x0000_i1486" DrawAspect="Content" ObjectID="_1787944762" r:id="rId9"/>
              </w:objec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باشد  آنگاه </w:t>
            </w:r>
            <w:r w:rsidRPr="00410F08">
              <w:rPr>
                <w:position w:val="-8"/>
                <w:sz w:val="26"/>
                <w:szCs w:val="26"/>
                <w:lang w:bidi="fa-IR"/>
              </w:rPr>
              <w:object w:dxaOrig="1219" w:dyaOrig="320" w14:anchorId="3A926027">
                <v:shape id="_x0000_i1487" type="#_x0000_t75" style="width:61.25pt;height:17pt" o:ole="">
                  <v:imagedata r:id="rId10" o:title=""/>
                </v:shape>
                <o:OLEObject Type="Embed" ProgID="Equation.DSMT4" ShapeID="_x0000_i1487" DrawAspect="Content" ObjectID="_1787944763" r:id="rId11"/>
              </w:objec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. </w:t>
            </w:r>
            <w:r w:rsidRPr="00410F08">
              <w:rPr>
                <w:rFonts w:hint="cs"/>
                <w:sz w:val="26"/>
                <w:szCs w:val="26"/>
                <w:rtl/>
              </w:rPr>
              <w:t>(      )</w:t>
            </w:r>
          </w:p>
          <w:p w14:paraId="11B342B1" w14:textId="6A0A799A" w:rsidR="00995A53" w:rsidRPr="00410F08" w:rsidRDefault="00995A53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ب) عبارت "</w:t>
            </w:r>
            <w:r w:rsidR="00BA1672" w:rsidRPr="00410F08">
              <w:rPr>
                <w:rFonts w:hint="cs"/>
                <w:sz w:val="26"/>
                <w:szCs w:val="26"/>
                <w:rtl/>
              </w:rPr>
              <w:t>چهار عدد فرد متوالی</w:t>
            </w:r>
            <w:r w:rsidRPr="00410F08">
              <w:rPr>
                <w:rFonts w:hint="cs"/>
                <w:sz w:val="26"/>
                <w:szCs w:val="26"/>
                <w:rtl/>
              </w:rPr>
              <w:t>" یک مجموعه را مشخص می کند.</w:t>
            </w:r>
            <w:r w:rsidR="00535BC5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1F982623" w14:textId="4676698C" w:rsidR="007056FA" w:rsidRDefault="00F20942" w:rsidP="007056FA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ج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>)</w:t>
            </w:r>
            <w:r w:rsidR="00F4007D" w:rsidRPr="00410F08">
              <w:rPr>
                <w:rFonts w:hint="cs"/>
                <w:sz w:val="26"/>
                <w:szCs w:val="26"/>
                <w:rtl/>
              </w:rPr>
              <w:t xml:space="preserve"> هر مجموعه زیرمجموعه خودش است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>.(      )</w:t>
            </w:r>
          </w:p>
          <w:p w14:paraId="325B64D4" w14:textId="77777777" w:rsidR="00C9059B" w:rsidRDefault="00F20942" w:rsidP="00F20942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>د</w:t>
            </w:r>
            <w:r w:rsidR="007056FA">
              <w:rPr>
                <w:rFonts w:hint="cs"/>
                <w:sz w:val="26"/>
                <w:szCs w:val="26"/>
                <w:rtl/>
              </w:rPr>
              <w:t>)</w:t>
            </w:r>
            <w:r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F20942">
              <w:rPr>
                <w:sz w:val="26"/>
                <w:szCs w:val="26"/>
                <w:rtl/>
              </w:rPr>
              <w:t>با تکرار و جابجا</w:t>
            </w:r>
            <w:r w:rsidRPr="00F20942">
              <w:rPr>
                <w:rFonts w:hint="cs"/>
                <w:sz w:val="26"/>
                <w:szCs w:val="26"/>
                <w:rtl/>
              </w:rPr>
              <w:t>یی</w:t>
            </w:r>
            <w:r w:rsidRPr="00F20942">
              <w:rPr>
                <w:sz w:val="26"/>
                <w:szCs w:val="26"/>
                <w:rtl/>
              </w:rPr>
              <w:t xml:space="preserve"> عضوها</w:t>
            </w:r>
            <w:r w:rsidRPr="00F20942">
              <w:rPr>
                <w:rFonts w:hint="cs"/>
                <w:sz w:val="26"/>
                <w:szCs w:val="26"/>
                <w:rtl/>
              </w:rPr>
              <w:t>ی</w:t>
            </w:r>
            <w:r w:rsidRPr="00F20942">
              <w:rPr>
                <w:sz w:val="26"/>
                <w:szCs w:val="26"/>
                <w:rtl/>
              </w:rPr>
              <w:t xml:space="preserve"> </w:t>
            </w:r>
            <w:r w:rsidRPr="00F20942">
              <w:rPr>
                <w:rFonts w:hint="cs"/>
                <w:sz w:val="26"/>
                <w:szCs w:val="26"/>
                <w:rtl/>
              </w:rPr>
              <w:t>ی</w:t>
            </w:r>
            <w:r w:rsidRPr="00F20942">
              <w:rPr>
                <w:rFonts w:hint="eastAsia"/>
                <w:sz w:val="26"/>
                <w:szCs w:val="26"/>
                <w:rtl/>
              </w:rPr>
              <w:t>ک</w:t>
            </w:r>
            <w:r w:rsidRPr="00F20942">
              <w:rPr>
                <w:sz w:val="26"/>
                <w:szCs w:val="26"/>
                <w:rtl/>
              </w:rPr>
              <w:t xml:space="preserve"> مجموعه، </w:t>
            </w:r>
            <w:r w:rsidRPr="00F20942">
              <w:rPr>
                <w:rFonts w:hint="cs"/>
                <w:sz w:val="26"/>
                <w:szCs w:val="26"/>
                <w:rtl/>
              </w:rPr>
              <w:t>ی</w:t>
            </w:r>
            <w:r w:rsidRPr="00F20942">
              <w:rPr>
                <w:rFonts w:hint="eastAsia"/>
                <w:sz w:val="26"/>
                <w:szCs w:val="26"/>
                <w:rtl/>
              </w:rPr>
              <w:t>ک</w:t>
            </w:r>
            <w:r w:rsidRPr="00F20942">
              <w:rPr>
                <w:sz w:val="26"/>
                <w:szCs w:val="26"/>
                <w:rtl/>
              </w:rPr>
              <w:t xml:space="preserve"> مجموعه جد</w:t>
            </w:r>
            <w:r w:rsidRPr="00F20942">
              <w:rPr>
                <w:rFonts w:hint="cs"/>
                <w:sz w:val="26"/>
                <w:szCs w:val="26"/>
                <w:rtl/>
              </w:rPr>
              <w:t>ی</w:t>
            </w:r>
            <w:r w:rsidRPr="00F20942">
              <w:rPr>
                <w:rFonts w:hint="eastAsia"/>
                <w:sz w:val="26"/>
                <w:szCs w:val="26"/>
                <w:rtl/>
              </w:rPr>
              <w:t>د</w:t>
            </w:r>
            <w:r w:rsidRPr="00F20942">
              <w:rPr>
                <w:sz w:val="26"/>
                <w:szCs w:val="26"/>
                <w:rtl/>
              </w:rPr>
              <w:t xml:space="preserve"> ساخته م</w:t>
            </w:r>
            <w:r w:rsidRPr="00F20942">
              <w:rPr>
                <w:rFonts w:hint="cs"/>
                <w:sz w:val="26"/>
                <w:szCs w:val="26"/>
                <w:rtl/>
              </w:rPr>
              <w:t>ی‌</w:t>
            </w:r>
            <w:r w:rsidRPr="00F20942">
              <w:rPr>
                <w:rFonts w:hint="eastAsia"/>
                <w:sz w:val="26"/>
                <w:szCs w:val="26"/>
                <w:rtl/>
              </w:rPr>
              <w:t>شود</w:t>
            </w:r>
            <w:r w:rsidRPr="00F20942">
              <w:rPr>
                <w:sz w:val="26"/>
                <w:szCs w:val="26"/>
                <w:rtl/>
              </w:rPr>
              <w:t>. (       )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14:paraId="50EFFA09" w14:textId="77777777" w:rsidR="0012735C" w:rsidRDefault="0012735C" w:rsidP="00F20942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هـ) </w:t>
            </w:r>
            <w:r w:rsidRPr="00410F08">
              <w:rPr>
                <w:rFonts w:hint="cs"/>
                <w:sz w:val="26"/>
                <w:szCs w:val="26"/>
                <w:rtl/>
              </w:rPr>
              <w:t>تعداد کل حالت های ممکن در پرتاب یک سکه و یک تاس</w:t>
            </w:r>
            <w:r>
              <w:rPr>
                <w:rFonts w:hint="cs"/>
                <w:sz w:val="26"/>
                <w:szCs w:val="26"/>
                <w:rtl/>
              </w:rPr>
              <w:t xml:space="preserve"> برابر  8 است. </w:t>
            </w:r>
            <w:r w:rsidRPr="00F20942">
              <w:rPr>
                <w:sz w:val="26"/>
                <w:szCs w:val="26"/>
                <w:rtl/>
              </w:rPr>
              <w:t>(       )</w:t>
            </w:r>
          </w:p>
          <w:p w14:paraId="4CFAF115" w14:textId="297E9C11" w:rsidR="0012735C" w:rsidRPr="0012735C" w:rsidRDefault="0012735C" w:rsidP="0012735C">
            <w:pPr>
              <w:jc w:val="both"/>
              <w:rPr>
                <w:b w:val="0"/>
                <w:bCs w:val="0"/>
                <w:sz w:val="26"/>
                <w:szCs w:val="26"/>
                <w:rtl/>
              </w:rPr>
            </w:pPr>
            <w:r w:rsidRPr="0012735C">
              <w:rPr>
                <w:rFonts w:hint="cs"/>
                <w:sz w:val="26"/>
                <w:szCs w:val="26"/>
                <w:rtl/>
              </w:rPr>
              <w:t>و)</w:t>
            </w:r>
            <w:r w:rsidRPr="0012735C">
              <w:rPr>
                <w:rFonts w:hint="cs"/>
                <w:sz w:val="26"/>
                <w:szCs w:val="26"/>
                <w:rtl/>
              </w:rPr>
              <w:t xml:space="preserve">  مجموعه </w:t>
            </w:r>
            <w:r w:rsidRPr="0012735C">
              <w:rPr>
                <w:position w:val="-8"/>
                <w:sz w:val="26"/>
                <w:szCs w:val="26"/>
              </w:rPr>
              <w:object w:dxaOrig="700" w:dyaOrig="320" w14:anchorId="70D2B1A1">
                <v:shape id="_x0000_i1521" type="#_x0000_t75" style="width:36.85pt;height:18.15pt" o:ole="">
                  <v:imagedata r:id="rId12" o:title=""/>
                </v:shape>
                <o:OLEObject Type="Embed" ProgID="Equation.DSMT4" ShapeID="_x0000_i1521" DrawAspect="Content" ObjectID="_1787944764" r:id="rId13"/>
              </w:object>
            </w:r>
            <w:r w:rsidRPr="0012735C">
              <w:rPr>
                <w:sz w:val="26"/>
                <w:szCs w:val="26"/>
                <w:rtl/>
              </w:rPr>
              <w:t xml:space="preserve"> </w:t>
            </w:r>
            <w:r w:rsidRPr="0012735C">
              <w:rPr>
                <w:rFonts w:hint="cs"/>
                <w:sz w:val="26"/>
                <w:szCs w:val="26"/>
                <w:rtl/>
              </w:rPr>
              <w:t>زیر</w:t>
            </w:r>
            <w:r w:rsidRPr="0012735C">
              <w:rPr>
                <w:sz w:val="26"/>
                <w:szCs w:val="26"/>
                <w:rtl/>
              </w:rPr>
              <w:t xml:space="preserve"> </w:t>
            </w:r>
            <w:r w:rsidRPr="0012735C">
              <w:rPr>
                <w:rFonts w:hint="cs"/>
                <w:sz w:val="26"/>
                <w:szCs w:val="26"/>
                <w:rtl/>
              </w:rPr>
              <w:t>مجموعه</w:t>
            </w:r>
            <w:r w:rsidRPr="0012735C">
              <w:rPr>
                <w:sz w:val="26"/>
                <w:szCs w:val="26"/>
                <w:rtl/>
              </w:rPr>
              <w:t xml:space="preserve"> </w:t>
            </w:r>
            <w:r w:rsidRPr="0012735C">
              <w:rPr>
                <w:sz w:val="26"/>
                <w:szCs w:val="26"/>
              </w:rPr>
              <w:t>A</w:t>
            </w:r>
            <w:r w:rsidRPr="0012735C">
              <w:rPr>
                <w:rFonts w:hint="cs"/>
                <w:sz w:val="26"/>
                <w:szCs w:val="26"/>
                <w:rtl/>
              </w:rPr>
              <w:t xml:space="preserve"> است.</w:t>
            </w:r>
            <w:r w:rsidRPr="0012735C">
              <w:rPr>
                <w:sz w:val="26"/>
                <w:szCs w:val="26"/>
                <w:rtl/>
              </w:rPr>
              <w:t xml:space="preserve"> (       )       </w:t>
            </w:r>
          </w:p>
        </w:tc>
        <w:tc>
          <w:tcPr>
            <w:tcW w:w="511" w:type="dxa"/>
            <w:vAlign w:val="center"/>
          </w:tcPr>
          <w:p w14:paraId="51FF8739" w14:textId="6E3418B6" w:rsidR="00F24874" w:rsidRPr="00410F08" w:rsidRDefault="0012735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4A4FE9" w:rsidRPr="00410F08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410F08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4C3652B7" w14:textId="328B57DA" w:rsidR="004A4FE9" w:rsidRPr="00410F08" w:rsidRDefault="004A4FE9" w:rsidP="004A4FE9">
            <w:pPr>
              <w:rPr>
                <w:sz w:val="26"/>
                <w:szCs w:val="26"/>
                <w:rtl/>
              </w:rPr>
            </w:pPr>
            <w:r w:rsidRPr="00D40E86">
              <w:rPr>
                <w:rFonts w:hint="cs"/>
                <w:sz w:val="26"/>
                <w:szCs w:val="26"/>
                <w:rtl/>
              </w:rPr>
              <w:t>الف)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D40E86" w:rsidRPr="00D40E86">
              <w:rPr>
                <w:sz w:val="26"/>
                <w:szCs w:val="26"/>
                <w:rtl/>
              </w:rPr>
              <w:t xml:space="preserve">مجموعه </w:t>
            </w:r>
            <w:r w:rsidR="00D40E86">
              <w:rPr>
                <w:rFonts w:hint="cs"/>
                <w:sz w:val="26"/>
                <w:szCs w:val="26"/>
                <w:rtl/>
              </w:rPr>
              <w:t>......................</w:t>
            </w:r>
            <w:r w:rsidR="00D40E86" w:rsidRPr="00D40E86">
              <w:rPr>
                <w:sz w:val="26"/>
                <w:szCs w:val="26"/>
                <w:rtl/>
              </w:rPr>
              <w:t xml:space="preserve"> ز</w:t>
            </w:r>
            <w:r w:rsidR="00D40E86" w:rsidRPr="00D40E86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D40E86">
              <w:rPr>
                <w:rFonts w:hint="eastAsia"/>
                <w:sz w:val="26"/>
                <w:szCs w:val="26"/>
                <w:rtl/>
              </w:rPr>
              <w:t>ر</w:t>
            </w:r>
            <w:r w:rsidR="00D40E86" w:rsidRPr="00D40E86">
              <w:rPr>
                <w:sz w:val="26"/>
                <w:szCs w:val="26"/>
                <w:rtl/>
              </w:rPr>
              <w:t xml:space="preserve"> مجموعه، هر مجموعه دلخواه</w:t>
            </w:r>
            <w:r w:rsidR="00D40E86" w:rsidRPr="00D40E86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D40E86">
              <w:rPr>
                <w:sz w:val="26"/>
                <w:szCs w:val="26"/>
                <w:rtl/>
              </w:rPr>
              <w:t xml:space="preserve"> است.</w:t>
            </w:r>
          </w:p>
          <w:p w14:paraId="7B2BCDCA" w14:textId="57489C24" w:rsidR="004A4FE9" w:rsidRPr="00410F08" w:rsidRDefault="004A4FE9" w:rsidP="004A4FE9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ب)</w:t>
            </w:r>
            <w:r w:rsidR="00097C61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F4007D" w:rsidRPr="00410F08">
              <w:rPr>
                <w:rFonts w:hint="cs"/>
                <w:sz w:val="26"/>
                <w:szCs w:val="26"/>
                <w:rtl/>
              </w:rPr>
              <w:t xml:space="preserve">مجموعه </w:t>
            </w:r>
            <w:r w:rsidR="00F4007D" w:rsidRPr="00410F08">
              <w:rPr>
                <w:position w:val="-12"/>
                <w:sz w:val="26"/>
                <w:szCs w:val="26"/>
              </w:rPr>
              <w:object w:dxaOrig="1840" w:dyaOrig="360" w14:anchorId="180F3F90">
                <v:shape id="_x0000_i1488" type="#_x0000_t75" style="width:92.4pt;height:18.7pt" o:ole="">
                  <v:imagedata r:id="rId14" o:title=""/>
                </v:shape>
                <o:OLEObject Type="Embed" ProgID="Equation.DSMT4" ShapeID="_x0000_i1488" DrawAspect="Content" ObjectID="_1787944765" r:id="rId15"/>
              </w:object>
            </w:r>
            <w:r w:rsidR="00F4007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یک مجموعه ............. عضوی است.</w:t>
            </w:r>
          </w:p>
          <w:p w14:paraId="2AD3D0E5" w14:textId="7D2F16F3" w:rsidR="00E52A8E" w:rsidRDefault="00F20942" w:rsidP="007056FA">
            <w:pPr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ج</w:t>
            </w:r>
            <w:r w:rsidR="004A4FE9" w:rsidRPr="00410F08">
              <w:rPr>
                <w:rFonts w:hint="cs"/>
                <w:sz w:val="26"/>
                <w:szCs w:val="26"/>
                <w:rtl/>
              </w:rPr>
              <w:t>)</w:t>
            </w:r>
            <w:r w:rsidR="004E7F00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00042" w:rsidRPr="00410F08">
              <w:rPr>
                <w:sz w:val="26"/>
                <w:szCs w:val="26"/>
                <w:rtl/>
                <w:lang w:bidi="fa-IR"/>
              </w:rPr>
              <w:t>در آزما</w:t>
            </w:r>
            <w:r w:rsidR="00800042" w:rsidRPr="00410F08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410F08">
              <w:rPr>
                <w:rFonts w:hint="eastAsia"/>
                <w:sz w:val="26"/>
                <w:szCs w:val="26"/>
                <w:rtl/>
                <w:lang w:bidi="fa-IR"/>
              </w:rPr>
              <w:t>ش</w:t>
            </w:r>
            <w:r w:rsidR="00800042" w:rsidRPr="00410F08">
              <w:rPr>
                <w:sz w:val="26"/>
                <w:szCs w:val="26"/>
                <w:rtl/>
                <w:lang w:bidi="fa-IR"/>
              </w:rPr>
              <w:t xml:space="preserve"> پرتاب دوسکه، تعداد کل حالت ها</w:t>
            </w:r>
            <w:r w:rsidR="00800042" w:rsidRPr="00410F08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410F08">
              <w:rPr>
                <w:sz w:val="26"/>
                <w:szCs w:val="26"/>
                <w:rtl/>
                <w:lang w:bidi="fa-IR"/>
              </w:rPr>
              <w:t xml:space="preserve"> ممکن برابر ........ است.</w:t>
            </w:r>
          </w:p>
          <w:p w14:paraId="1EF10EC6" w14:textId="77777777" w:rsidR="007056FA" w:rsidRDefault="00F20942" w:rsidP="00F20942">
            <w:pPr>
              <w:rPr>
                <w:sz w:val="26"/>
                <w:szCs w:val="26"/>
                <w:rtl/>
              </w:rPr>
            </w:pPr>
            <w:r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د</w:t>
            </w:r>
            <w:r w:rsidR="007056FA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) </w:t>
            </w:r>
            <w:r w:rsidR="007056FA" w:rsidRPr="00410F08">
              <w:rPr>
                <w:sz w:val="26"/>
                <w:szCs w:val="26"/>
                <w:rtl/>
              </w:rPr>
              <w:t>احتمال آمدن عدد</w:t>
            </w:r>
            <w:r w:rsidR="007056FA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7056FA" w:rsidRPr="00410F08">
              <w:rPr>
                <w:sz w:val="26"/>
                <w:szCs w:val="26"/>
                <w:rtl/>
              </w:rPr>
              <w:t xml:space="preserve"> اول در پرتاب </w:t>
            </w:r>
            <w:r w:rsidR="007056FA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7056FA" w:rsidRPr="00410F08">
              <w:rPr>
                <w:rFonts w:hint="eastAsia"/>
                <w:sz w:val="26"/>
                <w:szCs w:val="26"/>
                <w:rtl/>
              </w:rPr>
              <w:t>ک</w:t>
            </w:r>
            <w:r w:rsidR="007056FA" w:rsidRPr="00410F08">
              <w:rPr>
                <w:sz w:val="26"/>
                <w:szCs w:val="26"/>
                <w:rtl/>
              </w:rPr>
              <w:t xml:space="preserve"> تاس</w:t>
            </w:r>
            <w:r w:rsidR="007056FA">
              <w:rPr>
                <w:rFonts w:hint="cs"/>
                <w:sz w:val="26"/>
                <w:szCs w:val="26"/>
                <w:rtl/>
              </w:rPr>
              <w:t xml:space="preserve"> برابر ................... است.</w:t>
            </w:r>
            <w:r w:rsidR="007056FA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5785A862" w14:textId="77777777" w:rsidR="0012735C" w:rsidRDefault="0012735C" w:rsidP="00F20942">
            <w:pPr>
              <w:rPr>
                <w:rFonts w:cs="Cambria"/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هـ) 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>تعداد زیر مجموعه های یک مجموعه 3 عضوی</w: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................ است.</w:t>
            </w:r>
          </w:p>
          <w:p w14:paraId="697566B9" w14:textId="58E50233" w:rsidR="0012735C" w:rsidRPr="0012735C" w:rsidRDefault="0012735C" w:rsidP="00F20942">
            <w:pPr>
              <w:rPr>
                <w:sz w:val="26"/>
                <w:szCs w:val="26"/>
                <w:rtl/>
              </w:rPr>
            </w:pPr>
            <w:r w:rsidRPr="0012735C">
              <w:rPr>
                <w:rFonts w:hint="cs"/>
                <w:sz w:val="26"/>
                <w:szCs w:val="26"/>
                <w:rtl/>
              </w:rPr>
              <w:t xml:space="preserve">و) </w:t>
            </w:r>
            <w:r w:rsidRPr="0012735C">
              <w:rPr>
                <w:rFonts w:hint="cs"/>
                <w:sz w:val="26"/>
                <w:szCs w:val="26"/>
                <w:rtl/>
                <w:lang w:bidi="fa-IR"/>
              </w:rPr>
              <w:t xml:space="preserve">مجموعه </w:t>
            </w:r>
            <w:r w:rsidRPr="0012735C">
              <w:rPr>
                <w:position w:val="-12"/>
                <w:sz w:val="26"/>
                <w:szCs w:val="26"/>
                <w:lang w:bidi="fa-IR"/>
              </w:rPr>
              <w:object w:dxaOrig="680" w:dyaOrig="360" w14:anchorId="0E708B09">
                <v:shape id="_x0000_i1520" type="#_x0000_t75" style="width:39.1pt;height:20.4pt" o:ole="">
                  <v:imagedata r:id="rId16" o:title=""/>
                </v:shape>
                <o:OLEObject Type="Embed" ProgID="Equation.DSMT4" ShapeID="_x0000_i1520" DrawAspect="Content" ObjectID="_1787944766" r:id="rId17"/>
              </w:object>
            </w:r>
            <w:r w:rsidRPr="0012735C">
              <w:rPr>
                <w:rFonts w:hint="cs"/>
                <w:sz w:val="26"/>
                <w:szCs w:val="26"/>
                <w:rtl/>
              </w:rPr>
              <w:t xml:space="preserve"> یک مجموعه ........... عضوی است.</w:t>
            </w:r>
          </w:p>
        </w:tc>
        <w:tc>
          <w:tcPr>
            <w:tcW w:w="511" w:type="dxa"/>
            <w:vAlign w:val="center"/>
          </w:tcPr>
          <w:p w14:paraId="57F2BF77" w14:textId="3136D0B5" w:rsidR="004A4FE9" w:rsidRPr="00410F08" w:rsidRDefault="0012735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FE4C20" w:rsidRPr="00410F08" w14:paraId="7AD29153" w14:textId="77777777" w:rsidTr="00F14D22">
        <w:trPr>
          <w:trHeight w:val="2290"/>
        </w:trPr>
        <w:tc>
          <w:tcPr>
            <w:tcW w:w="10119" w:type="dxa"/>
            <w:gridSpan w:val="3"/>
          </w:tcPr>
          <w:p w14:paraId="2CC5CA03" w14:textId="4922B0F3" w:rsidR="004456AA" w:rsidRPr="00410F08" w:rsidRDefault="000B0A86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مجموعه های </w:t>
            </w:r>
            <w:r w:rsidR="006A5A68" w:rsidRPr="00410F08">
              <w:rPr>
                <w:position w:val="-12"/>
                <w:sz w:val="26"/>
                <w:szCs w:val="26"/>
              </w:rPr>
              <w:object w:dxaOrig="1620" w:dyaOrig="360" w14:anchorId="5707F4C7">
                <v:shape id="_x0000_i1489" type="#_x0000_t75" style="width:80.5pt;height:18.7pt" o:ole="">
                  <v:imagedata r:id="rId18" o:title=""/>
                </v:shape>
                <o:OLEObject Type="Embed" ProgID="Equation.DSMT4" ShapeID="_x0000_i1489" DrawAspect="Content" ObjectID="_1787944767" r:id="rId19"/>
              </w:objec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="006A5A68" w:rsidRPr="00410F08">
              <w:rPr>
                <w:position w:val="-12"/>
                <w:sz w:val="26"/>
                <w:szCs w:val="26"/>
                <w:lang w:bidi="fa-IR"/>
              </w:rPr>
              <w:object w:dxaOrig="1240" w:dyaOrig="360" w14:anchorId="67466855">
                <v:shape id="_x0000_i1490" type="#_x0000_t75" style="width:62.35pt;height:18.7pt" o:ole="">
                  <v:imagedata r:id="rId20" o:title=""/>
                </v:shape>
                <o:OLEObject Type="Embed" ProgID="Equation.DSMT4" ShapeID="_x0000_i1490" DrawAspect="Content" ObjectID="_1787944768" r:id="rId21"/>
              </w:object>
            </w:r>
            <w:r w:rsidR="004456AA" w:rsidRPr="00410F08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و </w:t>
            </w:r>
            <w:r w:rsidR="006A5A68" w:rsidRPr="00410F08">
              <w:rPr>
                <w:position w:val="-12"/>
                <w:sz w:val="26"/>
                <w:szCs w:val="26"/>
              </w:rPr>
              <w:object w:dxaOrig="1359" w:dyaOrig="360" w14:anchorId="131D7BB8">
                <v:shape id="_x0000_i1491" type="#_x0000_t75" style="width:66.9pt;height:18.7pt" o:ole="">
                  <v:imagedata r:id="rId22" o:title=""/>
                </v:shape>
                <o:OLEObject Type="Embed" ProgID="Equation.DSMT4" ShapeID="_x0000_i1491" DrawAspect="Content" ObjectID="_1787944769" r:id="rId23"/>
              </w:objec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6A5A68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 در نظر بگیرید.</w:t>
            </w:r>
          </w:p>
          <w:p w14:paraId="05F3AC08" w14:textId="55159CBD" w:rsidR="006A5A68" w:rsidRPr="00410F08" w:rsidRDefault="006A5A68" w:rsidP="00F14D2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الف</w:t>
            </w:r>
            <w:r w:rsidR="00935A47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مجموعه</w:t>
            </w:r>
            <w:r w:rsidRPr="00410F08">
              <w:rPr>
                <w:sz w:val="26"/>
                <w:szCs w:val="26"/>
                <w:rtl/>
                <w:lang w:bidi="fa-IR"/>
              </w:rPr>
              <w:softHyphen/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4456AA" w:rsidRPr="00410F08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E4C9D71" w:rsidR="004456AA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660" w:dyaOrig="380" w14:anchorId="6D1FF877">
                      <v:shape id="_x0000_i1492" type="#_x0000_t75" style="width:82.75pt;height:19.3pt" o:ole="">
                        <v:imagedata r:id="rId24" o:title=""/>
                      </v:shape>
                      <o:OLEObject Type="Embed" ProgID="Equation.DSMT4" ShapeID="_x0000_i1492" DrawAspect="Content" ObjectID="_1787944770" r:id="rId25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4456AA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999" w:dyaOrig="340" w14:anchorId="7E8BD707">
                      <v:shape id="_x0000_i1493" type="#_x0000_t75" style="width:57.25pt;height:19.3pt" o:ole="">
                        <v:imagedata r:id="rId26" o:title=""/>
                      </v:shape>
                      <o:OLEObject Type="Embed" ProgID="Equation.DSMT4" ShapeID="_x0000_i1493" DrawAspect="Content" ObjectID="_1787944771" r:id="rId27"/>
                    </w:object>
                  </w:r>
                </w:p>
              </w:tc>
            </w:tr>
          </w:tbl>
          <w:p w14:paraId="43AE271D" w14:textId="47691CB8" w:rsidR="006A5A68" w:rsidRPr="00410F08" w:rsidRDefault="006A5A68" w:rsidP="00F14D22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ب) تساوی</w:t>
            </w:r>
            <w:r w:rsidRPr="00410F08">
              <w:rPr>
                <w:sz w:val="26"/>
                <w:szCs w:val="26"/>
                <w:rtl/>
                <w:lang w:bidi="fa-IR"/>
              </w:rPr>
              <w:softHyphen/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6A5A68" w:rsidRPr="00410F08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39EBA41B" w:rsidR="006A5A68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40" w:dyaOrig="360" w14:anchorId="7A57467F">
                      <v:shape id="_x0000_i1494" type="#_x0000_t75" style="width:77.1pt;height:19.3pt" o:ole="">
                        <v:imagedata r:id="rId28" o:title=""/>
                      </v:shape>
                      <o:OLEObject Type="Embed" ProgID="Equation.DSMT4" ShapeID="_x0000_i1494" DrawAspect="Content" ObjectID="_1787944772" r:id="rId29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0730DB2E" w:rsidR="006A5A68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59" w:dyaOrig="380" w14:anchorId="01387CB6">
                      <v:shape id="_x0000_i1495" type="#_x0000_t75" style="width:77.1pt;height:21.55pt" o:ole="">
                        <v:imagedata r:id="rId30" o:title=""/>
                      </v:shape>
                      <o:OLEObject Type="Embed" ProgID="Equation.DSMT4" ShapeID="_x0000_i1495" DrawAspect="Content" ObjectID="_1787944773" r:id="rId31"/>
                    </w:object>
                  </w:r>
                </w:p>
              </w:tc>
            </w:tr>
          </w:tbl>
          <w:p w14:paraId="2098AEA7" w14:textId="267F9BAF" w:rsidR="00FE4C20" w:rsidRPr="00410F08" w:rsidRDefault="00DE7898" w:rsidP="00935A47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1ECBBBAD" wp14:editId="3B894746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2295F9" w14:textId="65DD563E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Text Box 31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7B548C5" w14:textId="48F81921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" name="Rectangle 32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CBBBAD" id="Group 34" o:spid="_x0000_s1026" style="position:absolute;left:0;text-align:left;margin-left:50.15pt;margin-top:.9pt;width:119.15pt;height:59.75pt;z-index:251692032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">
                      <v:group id="Group 23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oval id="Oval 25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0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        <v:textbox>
                            <w:txbxContent>
                              <w:p w14:paraId="6A2295F9" w14:textId="65DD563E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1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<v:textbox>
                            <w:txbxContent>
                              <w:p w14:paraId="77B548C5" w14:textId="48F81921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2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" filled="f" strokecolor="black [3213]" strokeweight="2pt"/>
                    </v:group>
                  </w:pict>
                </mc:Fallback>
              </mc:AlternateContent>
            </w:r>
            <w:r w:rsidR="00935A47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ج) نمودار ون دو مجموعه </w:t>
            </w:r>
            <w:r w:rsidR="00935A47" w:rsidRPr="00410F08">
              <w:rPr>
                <w:sz w:val="26"/>
                <w:szCs w:val="26"/>
                <w:lang w:bidi="fa-IR"/>
              </w:rPr>
              <w:t>B</w:t>
            </w:r>
            <w:r w:rsidR="00935A47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="00935A47" w:rsidRPr="00410F08">
              <w:rPr>
                <w:sz w:val="26"/>
                <w:szCs w:val="26"/>
                <w:lang w:bidi="fa-IR"/>
              </w:rPr>
              <w:t>C</w:t>
            </w:r>
            <w:r w:rsidR="00935A47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را کامل کنید.</w:t>
            </w:r>
          </w:p>
          <w:p w14:paraId="68529916" w14:textId="51CAF7B1" w:rsidR="00935A47" w:rsidRPr="00410F08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  <w:p w14:paraId="229DFE7E" w14:textId="574C267F" w:rsidR="00935A47" w:rsidRPr="00410F08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1E8BB943" w:rsidR="00FE4C20" w:rsidRPr="00410F08" w:rsidRDefault="00250AE2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C36CB7" w:rsidRPr="00410F08" w14:paraId="1D1ABF11" w14:textId="77777777" w:rsidTr="00C36CB7">
        <w:trPr>
          <w:trHeight w:val="2020"/>
        </w:trPr>
        <w:tc>
          <w:tcPr>
            <w:tcW w:w="10119" w:type="dxa"/>
            <w:gridSpan w:val="3"/>
          </w:tcPr>
          <w:p w14:paraId="4AF51101" w14:textId="7C28865D" w:rsidR="00C36CB7" w:rsidRPr="00410F08" w:rsidRDefault="00BA1672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39B7A196" wp14:editId="2A7E46E2">
                      <wp:simplePos x="0" y="0"/>
                      <wp:positionH relativeFrom="column">
                        <wp:posOffset>166254</wp:posOffset>
                      </wp:positionH>
                      <wp:positionV relativeFrom="paragraph">
                        <wp:posOffset>245167</wp:posOffset>
                      </wp:positionV>
                      <wp:extent cx="1921528" cy="1098790"/>
                      <wp:effectExtent l="0" t="0" r="0" b="2540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528" cy="1098790"/>
                                <a:chOff x="0" y="0"/>
                                <a:chExt cx="1921528" cy="1098790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122945" y="76841"/>
                                  <a:ext cx="1644186" cy="1021949"/>
                                  <a:chOff x="0" y="0"/>
                                  <a:chExt cx="1644186" cy="1021949"/>
                                </a:xfrm>
                              </wpg:grpSpPr>
                              <wps:wsp>
                                <wps:cNvPr id="2" name="Oval 2"/>
                                <wps:cNvSpPr/>
                                <wps:spPr>
                                  <a:xfrm>
                                    <a:off x="0" y="0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Oval 4"/>
                                <wps:cNvSpPr/>
                                <wps:spPr>
                                  <a:xfrm>
                                    <a:off x="630091" y="7684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207429" y="46092"/>
                                    <a:ext cx="299085" cy="9137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23D467" w14:textId="055636B4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577D4BD7" w14:textId="7CD356A3" w:rsidR="00C36CB7" w:rsidRPr="00C36CB7" w:rsidRDefault="00C36CB7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52AF9BC2" w14:textId="35F734B9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683746" y="107549"/>
                                    <a:ext cx="304165" cy="914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4D88F8" w14:textId="4EF494A1" w:rsidR="00C36CB7" w:rsidRPr="00C36CB7" w:rsidRDefault="00C36CB7" w:rsidP="00C36CB7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E8C52FB" w14:textId="77777777" w:rsidR="00C36CB7" w:rsidRPr="00C36CB7" w:rsidRDefault="00C36CB7" w:rsidP="00C36CB7">
                                      <w:pPr>
                                        <w:rPr>
                                          <w:sz w:val="6"/>
                                          <w:szCs w:val="6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78584C8F" w14:textId="4B39E632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1113968" y="107595"/>
                                    <a:ext cx="405765" cy="376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ED3005" w14:textId="7CDF9684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0"/>
                                  <a:ext cx="31813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04DFA1" w14:textId="77777777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13553" y="38413"/>
                                  <a:ext cx="30797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DE6C44" w14:textId="02F2F96F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B7A196" id="Group 15" o:spid="_x0000_s1032" style="position:absolute;left:0;text-align:left;margin-left:13.1pt;margin-top:19.3pt;width:151.3pt;height:86.5pt;z-index:251683840" coordsize="19215,10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">
                      <v:group id="Group 11" o:spid="_x0000_s1033" style="position:absolute;left:1229;top:768;width:16442;height:10219" coordsize="16441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oval id="Oval 2" o:spid="_x0000_s1034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<v:oval id="Oval 4" o:spid="_x0000_s1035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<v:shape id="Text Box 5" o:spid="_x0000_s1036" type="#_x0000_t202" style="position:absolute;left:2074;top:460;width:2991;height:9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<v:textbox>
                            <w:txbxContent>
                              <w:p w14:paraId="1923D467" w14:textId="055636B4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4</w:t>
                                </w:r>
                              </w:p>
                              <w:p w14:paraId="577D4BD7" w14:textId="7CD356A3" w:rsidR="00C36CB7" w:rsidRPr="00C36CB7" w:rsidRDefault="00C36CB7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</w:p>
                              <w:p w14:paraId="52AF9BC2" w14:textId="35F734B9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6" o:spid="_x0000_s1037" type="#_x0000_t202" style="position:absolute;left:6837;top:1075;width:3042;height:91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<v:textbox>
                            <w:txbxContent>
                              <w:p w14:paraId="194D88F8" w14:textId="4EF494A1" w:rsidR="00C36CB7" w:rsidRPr="00C36CB7" w:rsidRDefault="00C36CB7" w:rsidP="00C36CB7">
                                <w:pPr>
                                  <w:jc w:val="center"/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  <w:p w14:paraId="4E8C52FB" w14:textId="77777777" w:rsidR="00C36CB7" w:rsidRPr="00C36CB7" w:rsidRDefault="00C36CB7" w:rsidP="00C36CB7">
                                <w:pPr>
                                  <w:rPr>
                                    <w:sz w:val="6"/>
                                    <w:szCs w:val="6"/>
                                    <w:rtl/>
                                    <w:lang w:bidi="fa-IR"/>
                                  </w:rPr>
                                </w:pPr>
                              </w:p>
                              <w:p w14:paraId="78584C8F" w14:textId="4B39E632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0" o:spid="_x0000_s1038" type="#_x0000_t202" style="position:absolute;left:11139;top:1075;width:4058;height:37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<v:textbox>
                            <w:txbxContent>
                              <w:p w14:paraId="1AED3005" w14:textId="7CDF9684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8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2" o:spid="_x0000_s1039" type="#_x0000_t202" style="position:absolute;width:3181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1C04DFA1" w14:textId="77777777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C36CB7"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40" type="#_x0000_t202" style="position:absolute;left:16135;top:384;width:3080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64DE6C44" w14:textId="02F2F96F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36CB7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توجه به نمودار ون مقابل ، جاهای خالی را کامل کنید. </w:t>
            </w:r>
          </w:p>
          <w:p w14:paraId="53D2B2A4" w14:textId="493B4513" w:rsidR="00C36CB7" w:rsidRPr="00410F0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="008C0D4F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40" w:dyaOrig="380" w14:anchorId="682F681D">
                <v:shape id="_x0000_i1496" type="#_x0000_t75" style="width:144.55pt;height:21.55pt" o:ole="">
                  <v:imagedata r:id="rId32" o:title=""/>
                </v:shape>
                <o:OLEObject Type="Embed" ProgID="Equation.DSMT4" ShapeID="_x0000_i1496" DrawAspect="Content" ObjectID="_1787944774" r:id="rId33"/>
              </w:object>
            </w:r>
          </w:p>
          <w:p w14:paraId="512C31AA" w14:textId="54BAC9A9" w:rsidR="00C36CB7" w:rsidRPr="00410F0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  </w:t>
            </w:r>
            <w:r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20" w:dyaOrig="380" w14:anchorId="0B7733FE">
                <v:shape id="_x0000_i1497" type="#_x0000_t75" style="width:143.45pt;height:21.55pt" o:ole="">
                  <v:imagedata r:id="rId34" o:title=""/>
                </v:shape>
                <o:OLEObject Type="Embed" ProgID="Equation.DSMT4" ShapeID="_x0000_i1497" DrawAspect="Content" ObjectID="_1787944775" r:id="rId35"/>
              </w:object>
            </w:r>
          </w:p>
          <w:p w14:paraId="5A8CFC3C" w14:textId="77777777" w:rsidR="00C36CB7" w:rsidRPr="00410F0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)</w:t>
            </w:r>
            <w:r w:rsidR="00BA167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BA1672" w:rsidRPr="00410F08">
              <w:rPr>
                <w:rFonts w:ascii="Vazirmatn" w:hAnsi="Vazirmatn"/>
                <w:sz w:val="26"/>
                <w:szCs w:val="26"/>
                <w:lang w:bidi="fa-IR"/>
              </w:rPr>
              <w:t xml:space="preserve">  </w:t>
            </w:r>
            <w:r w:rsidR="00BA1672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020" w:dyaOrig="380" w14:anchorId="47471454">
                <v:shape id="_x0000_i1498" type="#_x0000_t75" style="width:115.65pt;height:21.55pt" o:ole="">
                  <v:imagedata r:id="rId36" o:title=""/>
                </v:shape>
                <o:OLEObject Type="Embed" ProgID="Equation.DSMT4" ShapeID="_x0000_i1498" DrawAspect="Content" ObjectID="_1787944776" r:id="rId37"/>
              </w:object>
            </w:r>
          </w:p>
          <w:p w14:paraId="345EDF37" w14:textId="1598F923" w:rsidR="00074A41" w:rsidRPr="00410F08" w:rsidRDefault="00074A41" w:rsidP="00074A41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) در جای خالی علامت </w:t>
            </w:r>
            <w:r w:rsidRPr="00410F08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00" w:dyaOrig="240" w14:anchorId="64ABD5D2">
                <v:shape id="_x0000_i1499" type="#_x0000_t75" style="width:11.9pt;height:14.75pt" o:ole="">
                  <v:imagedata r:id="rId38" o:title=""/>
                </v:shape>
                <o:OLEObject Type="Embed" ProgID="Equation.DSMT4" ShapeID="_x0000_i1499" DrawAspect="Content" ObjectID="_1787944777" r:id="rId39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یا </w:t>
            </w:r>
            <w:r w:rsidRPr="00410F08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40" w:dyaOrig="240" w14:anchorId="6A49B9A3">
                <v:shape id="_x0000_i1500" type="#_x0000_t75" style="width:14.75pt;height:14.75pt" o:ole="">
                  <v:imagedata r:id="rId40" o:title=""/>
                </v:shape>
                <o:OLEObject Type="Embed" ProgID="Equation.DSMT4" ShapeID="_x0000_i1500" DrawAspect="Content" ObjectID="_1787944778" r:id="rId41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قرار دهید:     </w:t>
            </w:r>
            <w:r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200" w:dyaOrig="360" w14:anchorId="226169F2">
                <v:shape id="_x0000_i1501" type="#_x0000_t75" style="width:68.05pt;height:19.3pt" o:ole="">
                  <v:imagedata r:id="rId42" o:title=""/>
                </v:shape>
                <o:OLEObject Type="Embed" ProgID="Equation.DSMT4" ShapeID="_x0000_i1501" DrawAspect="Content" ObjectID="_1787944779" r:id="rId43"/>
              </w:object>
            </w:r>
          </w:p>
        </w:tc>
        <w:tc>
          <w:tcPr>
            <w:tcW w:w="511" w:type="dxa"/>
            <w:vAlign w:val="center"/>
          </w:tcPr>
          <w:p w14:paraId="36A61906" w14:textId="4AFD9723" w:rsidR="00C36CB7" w:rsidRPr="00410F08" w:rsidRDefault="008C0D4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F616BA" w:rsidRPr="00410F08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E965FB" w:rsidRPr="00410F08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جاهای خالی را </w:t>
            </w:r>
            <w:r w:rsidR="00873DA9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 اعداد مناسب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پر کنید‌.</w:t>
            </w:r>
            <w:r w:rsidR="00DE575C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</w:p>
          <w:p w14:paraId="620FE89F" w14:textId="41DE5CF5" w:rsidR="00F616BA" w:rsidRPr="00410F08" w:rsidRDefault="00873DA9" w:rsidP="00E965FB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="00E965FB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12735C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/>
                <w:sz w:val="26"/>
                <w:szCs w:val="26"/>
              </w:rPr>
              <w:t xml:space="preserve">   </w:t>
            </w:r>
            <w:r w:rsidR="00DE575C" w:rsidRPr="00410F08">
              <w:rPr>
                <w:position w:val="-12"/>
                <w:sz w:val="26"/>
                <w:szCs w:val="26"/>
              </w:rPr>
              <w:object w:dxaOrig="4599" w:dyaOrig="440" w14:anchorId="6766CF17">
                <v:shape id="_x0000_i1502" type="#_x0000_t75" style="width:246.6pt;height:23.25pt" o:ole="">
                  <v:imagedata r:id="rId44" o:title=""/>
                </v:shape>
                <o:OLEObject Type="Embed" ProgID="Equation.DSMT4" ShapeID="_x0000_i1502" DrawAspect="Content" ObjectID="_1787944780" r:id="rId45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F616BA" w:rsidRPr="00410F08" w:rsidRDefault="00DE575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076089" w:rsidRPr="00410F08" w14:paraId="5C9051AF" w14:textId="77777777" w:rsidTr="00565EC1">
        <w:trPr>
          <w:trHeight w:val="1304"/>
        </w:trPr>
        <w:tc>
          <w:tcPr>
            <w:tcW w:w="10119" w:type="dxa"/>
            <w:gridSpan w:val="3"/>
          </w:tcPr>
          <w:p w14:paraId="09BA927C" w14:textId="13014404" w:rsidR="00076089" w:rsidRPr="00410F08" w:rsidRDefault="00076089" w:rsidP="00076089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در هریک از تساوی های زیر 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مقدار</w:t>
            </w:r>
            <w:r w:rsidRPr="00410F08">
              <w:rPr>
                <w:rFonts w:ascii="Cambria Math" w:hAnsi="Cambria Math" w:cs="Cambria Math"/>
                <w:b w:val="0"/>
                <w:bCs w:val="0"/>
                <w:sz w:val="26"/>
                <w:szCs w:val="26"/>
              </w:rPr>
              <w:t>𝒙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و </w:t>
            </w:r>
            <w:r w:rsidRPr="00410F08">
              <w:rPr>
                <w:rFonts w:ascii="Cambria Math" w:hAnsi="Cambria Math"/>
                <w:b w:val="0"/>
                <w:bCs w:val="0"/>
                <w:sz w:val="26"/>
                <w:szCs w:val="26"/>
              </w:rPr>
              <w:t>𝒚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را بدست آور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76089" w:rsidRPr="00410F08" w14:paraId="11AEA6B8" w14:textId="77777777" w:rsidTr="0012735C">
              <w:trPr>
                <w:trHeight w:val="397"/>
              </w:trPr>
              <w:tc>
                <w:tcPr>
                  <w:tcW w:w="4997" w:type="dxa"/>
                </w:tcPr>
                <w:p w14:paraId="55924303" w14:textId="77777777" w:rsidR="00076089" w:rsidRPr="00410F0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360" w:dyaOrig="360" w14:anchorId="2F68CE3F">
                      <v:shape id="_x0000_i1503" type="#_x0000_t75" style="width:134.95pt;height:19.3pt" o:ole="">
                        <v:imagedata r:id="rId46" o:title=""/>
                      </v:shape>
                      <o:OLEObject Type="Embed" ProgID="Equation.DSMT4" ShapeID="_x0000_i1503" DrawAspect="Content" ObjectID="_1787944781" r:id="rId47"/>
                    </w:object>
                  </w:r>
                </w:p>
              </w:tc>
              <w:tc>
                <w:tcPr>
                  <w:tcW w:w="4998" w:type="dxa"/>
                </w:tcPr>
                <w:p w14:paraId="6721AB1F" w14:textId="77777777" w:rsidR="00076089" w:rsidRPr="00410F0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740" w:dyaOrig="360" w14:anchorId="62BD0D78">
                      <v:shape id="_x0000_i1504" type="#_x0000_t75" style="width:100.35pt;height:19.3pt" o:ole="">
                        <v:imagedata r:id="rId48" o:title=""/>
                      </v:shape>
                      <o:OLEObject Type="Embed" ProgID="Equation.DSMT4" ShapeID="_x0000_i1504" DrawAspect="Content" ObjectID="_1787944782" r:id="rId49"/>
                    </w:object>
                  </w:r>
                </w:p>
              </w:tc>
            </w:tr>
          </w:tbl>
          <w:p w14:paraId="266C16A3" w14:textId="77777777" w:rsidR="00076089" w:rsidRPr="0012735C" w:rsidRDefault="00076089" w:rsidP="00076089">
            <w:pPr>
              <w:pStyle w:val="ListParagraph"/>
              <w:spacing w:line="276" w:lineRule="auto"/>
              <w:ind w:left="360"/>
              <w:rPr>
                <w:rFonts w:ascii="Vazirmatn" w:hAnsi="Vazirmatn" w:hint="cs"/>
                <w:sz w:val="2"/>
                <w:szCs w:val="2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1BAD25D0" w14:textId="0DBB7952" w:rsidR="00076089" w:rsidRPr="00410F08" w:rsidRDefault="00076089" w:rsidP="00076089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E575C" w:rsidRPr="00410F08" w14:paraId="1F693CEF" w14:textId="77777777" w:rsidTr="00C04B4C">
        <w:trPr>
          <w:trHeight w:val="339"/>
        </w:trPr>
        <w:tc>
          <w:tcPr>
            <w:tcW w:w="10119" w:type="dxa"/>
            <w:gridSpan w:val="3"/>
          </w:tcPr>
          <w:p w14:paraId="5D0B9804" w14:textId="3F92130D" w:rsidR="00DE575C" w:rsidRPr="00410F08" w:rsidRDefault="00C04B4C" w:rsidP="00C04B4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 توجه به مجموعه </w:t>
            </w:r>
            <w:r w:rsidRPr="00410F08">
              <w:rPr>
                <w:position w:val="-12"/>
                <w:sz w:val="26"/>
                <w:szCs w:val="26"/>
              </w:rPr>
              <w:object w:dxaOrig="1520" w:dyaOrig="360" w14:anchorId="469EDA08">
                <v:shape id="_x0000_i1505" type="#_x0000_t75" style="width:75.95pt;height:18.7pt" o:ole="">
                  <v:imagedata r:id="rId50" o:title=""/>
                </v:shape>
                <o:OLEObject Type="Embed" ProgID="Equation.DSMT4" ShapeID="_x0000_i1505" DrawAspect="Content" ObjectID="_1787944783" r:id="rId51"/>
              </w:object>
            </w:r>
            <w:r w:rsidR="004A4FE9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درستی یا نادرستی عبارت های زیر را مشخص کنید.</w:t>
            </w:r>
            <w:r w:rsidR="00DE575C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C04B4C" w:rsidRPr="00410F08" w14:paraId="78FFD082" w14:textId="77777777" w:rsidTr="00B55B72">
              <w:tc>
                <w:tcPr>
                  <w:tcW w:w="2498" w:type="dxa"/>
                  <w:vAlign w:val="center"/>
                </w:tcPr>
                <w:p w14:paraId="2013CDE2" w14:textId="77777777" w:rsidR="00C04B4C" w:rsidRPr="00410F0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04A2ED53">
                      <v:shape id="_x0000_i1506" type="#_x0000_t75" style="width:39.7pt;height:18.7pt" o:ole="">
                        <v:imagedata r:id="rId52" o:title=""/>
                      </v:shape>
                      <o:OLEObject Type="Embed" ProgID="Equation.DSMT4" ShapeID="_x0000_i1506" DrawAspect="Content" ObjectID="_1787944784" r:id="rId5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2CE107F" w14:textId="00B3096C" w:rsidR="00C04B4C" w:rsidRPr="00410F0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820" w:dyaOrig="320" w14:anchorId="79774C96">
                      <v:shape id="_x0000_i1507" type="#_x0000_t75" style="width:48.2pt;height:17pt" o:ole="">
                        <v:imagedata r:id="rId54" o:title=""/>
                      </v:shape>
                      <o:OLEObject Type="Embed" ProgID="Equation.DSMT4" ShapeID="_x0000_i1507" DrawAspect="Content" ObjectID="_1787944785" r:id="rId5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65BB739" w14:textId="0494EFE5" w:rsidR="00C04B4C" w:rsidRPr="00410F0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120" w:dyaOrig="360" w14:anchorId="70C2029C">
                      <v:shape id="_x0000_i1508" type="#_x0000_t75" style="width:65.2pt;height:19.3pt" o:ole="">
                        <v:imagedata r:id="rId56" o:title=""/>
                      </v:shape>
                      <o:OLEObject Type="Embed" ProgID="Equation.DSMT4" ShapeID="_x0000_i1508" DrawAspect="Content" ObjectID="_1787944786" r:id="rId5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790CC71" w14:textId="3101C531" w:rsidR="00C04B4C" w:rsidRPr="00410F0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5DEB1F12">
                      <v:shape id="_x0000_i1509" type="#_x0000_t75" style="width:39.7pt;height:18.7pt" o:ole="">
                        <v:imagedata r:id="rId58" o:title=""/>
                      </v:shape>
                      <o:OLEObject Type="Embed" ProgID="Equation.DSMT4" ShapeID="_x0000_i1509" DrawAspect="Content" ObjectID="_1787944787" r:id="rId59"/>
                    </w:object>
                  </w:r>
                </w:p>
              </w:tc>
            </w:tr>
          </w:tbl>
          <w:p w14:paraId="1FA9C9CE" w14:textId="047D7C06" w:rsidR="00C04B4C" w:rsidRPr="00410F08" w:rsidRDefault="00C04B4C" w:rsidP="00C04B4C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FAF9EBB" w14:textId="6CB92798" w:rsidR="00DE575C" w:rsidRPr="00410F08" w:rsidRDefault="00F3060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D87BA6" w:rsidRPr="00410F08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52F5A21A" w14:textId="1BEE8609" w:rsidR="00DC7318" w:rsidRPr="00410F08" w:rsidRDefault="004A7AB6" w:rsidP="00DC731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lastRenderedPageBreak/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1A3A8B10" w:rsidR="004A7AB6" w:rsidRPr="00410F0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position w:val="-14"/>
                <w:sz w:val="26"/>
                <w:szCs w:val="26"/>
              </w:rPr>
              <w:object w:dxaOrig="3180" w:dyaOrig="440" w14:anchorId="52B225BD">
                <v:shape id="_x0000_i1510" type="#_x0000_t75" style="width:158.75pt;height:21.55pt" o:ole="">
                  <v:imagedata r:id="rId60" o:title=""/>
                </v:shape>
                <o:OLEObject Type="Embed" ProgID="Equation.DSMT4" ShapeID="_x0000_i1510" DrawAspect="Content" ObjectID="_1787944788" r:id="rId61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</w:t>
            </w:r>
            <w:r w:rsidRPr="00410F08">
              <w:rPr>
                <w:noProof/>
                <w:position w:val="-14"/>
                <w:sz w:val="26"/>
                <w:szCs w:val="26"/>
              </w:rPr>
              <w:object w:dxaOrig="2640" w:dyaOrig="440" w14:anchorId="175E969C">
                <v:shape id="_x0000_i1511" type="#_x0000_t75" style="width:128.7pt;height:22.7pt" o:ole="">
                  <v:imagedata r:id="rId62" o:title=""/>
                </v:shape>
                <o:OLEObject Type="Embed" ProgID="Equation.DSMT4" ShapeID="_x0000_i1511" DrawAspect="Content" ObjectID="_1787944789" r:id="rId63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</w:t>
            </w:r>
          </w:p>
          <w:p w14:paraId="32C1BF27" w14:textId="27B10FF7" w:rsidR="00C15528" w:rsidRPr="00410F0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i/>
                <w:noProof/>
                <w:sz w:val="26"/>
                <w:szCs w:val="26"/>
                <w:rtl/>
              </w:rPr>
              <w:tab/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</w:t>
            </w:r>
            <w:r w:rsidRPr="00410F08">
              <w:rPr>
                <w:position w:val="-16"/>
                <w:sz w:val="26"/>
                <w:szCs w:val="26"/>
              </w:rPr>
              <w:object w:dxaOrig="3620" w:dyaOrig="480" w14:anchorId="22C49512">
                <v:shape id="_x0000_i1512" type="#_x0000_t75" style="width:182pt;height:23.25pt" o:ole="">
                  <v:imagedata r:id="rId64" o:title=""/>
                </v:shape>
                <o:OLEObject Type="Embed" ProgID="Equation.DSMT4" ShapeID="_x0000_i1512" DrawAspect="Content" ObjectID="_1787944790" r:id="rId65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11" w:type="dxa"/>
            <w:vAlign w:val="center"/>
          </w:tcPr>
          <w:p w14:paraId="4DCF074B" w14:textId="2B7AAA07" w:rsidR="00D87BA6" w:rsidRPr="00410F08" w:rsidRDefault="00016C9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3F0CEB" w:rsidRPr="00410F08" w14:paraId="527FB9EE" w14:textId="77777777" w:rsidTr="0058174E">
        <w:trPr>
          <w:trHeight w:val="941"/>
        </w:trPr>
        <w:tc>
          <w:tcPr>
            <w:tcW w:w="10119" w:type="dxa"/>
            <w:gridSpan w:val="3"/>
            <w:shd w:val="clear" w:color="auto" w:fill="FFFFFF" w:themeFill="background1"/>
          </w:tcPr>
          <w:p w14:paraId="4D81A469" w14:textId="77777777" w:rsidR="003F0CEB" w:rsidRPr="00410F08" w:rsidRDefault="007B593A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همه</w:t>
            </w:r>
            <w:r w:rsidR="008C662D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ی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زیر مجموعه ها</w:t>
            </w:r>
            <w:r w:rsidR="009C1230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ی </w:t>
            </w:r>
            <w:r w:rsidRPr="00410F08">
              <w:rPr>
                <w:position w:val="-12"/>
                <w:sz w:val="26"/>
                <w:szCs w:val="26"/>
              </w:rPr>
              <w:object w:dxaOrig="1080" w:dyaOrig="360" w14:anchorId="0453858C">
                <v:shape id="_x0000_i1513" type="#_x0000_t75" style="width:53.85pt;height:18.7pt" o:ole="">
                  <v:imagedata r:id="rId66" o:title=""/>
                </v:shape>
                <o:OLEObject Type="Embed" ProgID="Equation.DSMT4" ShapeID="_x0000_i1513" DrawAspect="Content" ObjectID="_1787944791" r:id="rId67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را بنویسید.</w:t>
            </w:r>
          </w:p>
          <w:p w14:paraId="754E1518" w14:textId="2DD730A9" w:rsidR="004D4211" w:rsidRPr="00410F08" w:rsidRDefault="004D4211" w:rsidP="004D421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 w14:paraId="4F8C3FFD" w14:textId="3049E0D8" w:rsidR="003F0CEB" w:rsidRPr="00410F08" w:rsidRDefault="003F0CEB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3F0CEB" w:rsidRPr="00410F08" w14:paraId="46E342F1" w14:textId="77777777" w:rsidTr="005A55C0">
        <w:trPr>
          <w:trHeight w:val="1493"/>
        </w:trPr>
        <w:tc>
          <w:tcPr>
            <w:tcW w:w="10119" w:type="dxa"/>
            <w:gridSpan w:val="3"/>
          </w:tcPr>
          <w:p w14:paraId="3C9C8485" w14:textId="527D8E79" w:rsidR="00BB11A8" w:rsidRPr="00410F08" w:rsidRDefault="00CA1554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>در هر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شکل ها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ه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موردنظ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شو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زن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5A55C0" w:rsidRPr="00410F08" w14:paraId="10079439" w14:textId="77777777" w:rsidTr="005A55C0">
              <w:tc>
                <w:tcPr>
                  <w:tcW w:w="4997" w:type="dxa"/>
                </w:tcPr>
                <w:p w14:paraId="3D0B5091" w14:textId="35CF885B" w:rsidR="005A55C0" w:rsidRPr="00410F08" w:rsidRDefault="009447F7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32CF2CC0" wp14:editId="334F0F98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17" name="Group 1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18" name="Group 18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19" name="Oval 19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" name="Text Box 20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312FD92" w14:textId="77777777" w:rsidR="005A55C0" w:rsidRDefault="005A55C0" w:rsidP="005A55C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" name="Text Box 21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AC17DF8" w14:textId="77777777" w:rsidR="005A55C0" w:rsidRDefault="005A55C0" w:rsidP="005A55C0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2" name="Oval 22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2CF2CC0" id="Group 17" o:spid="_x0000_s1041" style="position:absolute;left:0;text-align:left;margin-left:-37.9pt;margin-top:-10.65pt;width:92.4pt;height:56pt;z-index:25168793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">
                            <v:group id="Group 18" o:spid="_x0000_s1042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oval id="Oval 19" o:spid="_x0000_s104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" fillcolor="window" strokecolor="windowText" strokeweight="1.5pt"/>
                              <v:shape id="Text Box 20" o:spid="_x0000_s1044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2312FD92" w14:textId="77777777" w:rsidR="005A55C0" w:rsidRDefault="005A55C0" w:rsidP="005A55C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1" o:spid="_x0000_s1045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AC17DF8" w14:textId="77777777" w:rsidR="005A55C0" w:rsidRDefault="005A55C0" w:rsidP="005A55C0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22" o:spid="_x0000_s1046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" filled="f" strokecolor="windowText" strokeweight="1.5pt"/>
                          </v:group>
                        </w:pict>
                      </mc:Fallback>
                    </mc:AlternateContent>
                  </w:r>
                  <w:r w:rsidR="005A55C0"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120" w:dyaOrig="380" w14:anchorId="4DA933F7">
                      <v:shape id="_x0000_i1514" type="#_x0000_t75" style="width:123.6pt;height:22.7pt" o:ole="">
                        <v:imagedata r:id="rId68" o:title=""/>
                      </v:shape>
                      <o:OLEObject Type="Embed" ProgID="Equation.DSMT4" ShapeID="_x0000_i1514" DrawAspect="Content" ObjectID="_1787944792" r:id="rId69"/>
                    </w:object>
                  </w:r>
                </w:p>
              </w:tc>
              <w:tc>
                <w:tcPr>
                  <w:tcW w:w="4998" w:type="dxa"/>
                </w:tcPr>
                <w:p w14:paraId="761EA0B1" w14:textId="4EF94E8B" w:rsidR="005A55C0" w:rsidRPr="00410F08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0EADB3D6" wp14:editId="0BB62A8F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16" name="Group 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9" name="Group 9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1" name="Oval 1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" name="Text Box 8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AB5C355" w14:textId="77777777" w:rsidR="00CA1554" w:rsidRDefault="00CA1554" w:rsidP="00CA1554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7" name="Text Box 7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6064C9C" w14:textId="77777777" w:rsidR="00CA1554" w:rsidRDefault="00CA1554" w:rsidP="00CA1554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" name="Oval 3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EADB3D6" id="Group 16" o:spid="_x0000_s1047" style="position:absolute;left:0;text-align:left;margin-left:30.9pt;margin-top:-8.8pt;width:56.2pt;height:54.1pt;z-index:251669504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">
                            <v:group id="Group 9" o:spid="_x0000_s1048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<v:oval id="Oval 1" o:spid="_x0000_s1049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      <v:shape id="Text Box 8" o:spid="_x0000_s1050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0AB5C355" w14:textId="77777777" w:rsidR="00CA1554" w:rsidRDefault="00CA1554" w:rsidP="00CA155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7" o:spid="_x0000_s1051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16064C9C" w14:textId="77777777" w:rsidR="00CA1554" w:rsidRDefault="00CA1554" w:rsidP="00CA155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3" o:spid="_x0000_s1052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      </v:group>
                        </w:pict>
                      </mc:Fallback>
                    </mc:AlternateContent>
                  </w:r>
                  <w:r w:rsidRPr="00410F08">
                    <w:rPr>
                      <w:rFonts w:ascii="Vazirmatn" w:hAnsi="Vazirmatn"/>
                      <w:position w:val="-4"/>
                      <w:sz w:val="26"/>
                      <w:szCs w:val="26"/>
                      <w:lang w:bidi="fa-IR"/>
                    </w:rPr>
                    <w:object w:dxaOrig="760" w:dyaOrig="279" w14:anchorId="0D55FFBA">
                      <v:shape id="_x0000_i1515" type="#_x0000_t75" style="width:44.2pt;height:17pt" o:ole="">
                        <v:imagedata r:id="rId70" o:title=""/>
                      </v:shape>
                      <o:OLEObject Type="Embed" ProgID="Equation.DSMT4" ShapeID="_x0000_i1515" DrawAspect="Content" ObjectID="_1787944793" r:id="rId71"/>
                    </w:object>
                  </w:r>
                </w:p>
              </w:tc>
            </w:tr>
          </w:tbl>
          <w:p w14:paraId="10B01DFE" w14:textId="01E3077B" w:rsidR="00647A2F" w:rsidRPr="00410F08" w:rsidRDefault="00647A2F" w:rsidP="005A55C0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07FC08BD" w:rsidR="003F0CEB" w:rsidRPr="00410F08" w:rsidRDefault="005A55C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27DBD" w:rsidRPr="00410F08" w14:paraId="1B3AFBF0" w14:textId="77777777" w:rsidTr="00E001A1">
        <w:trPr>
          <w:trHeight w:val="949"/>
        </w:trPr>
        <w:tc>
          <w:tcPr>
            <w:tcW w:w="10119" w:type="dxa"/>
            <w:gridSpan w:val="3"/>
          </w:tcPr>
          <w:p w14:paraId="1B3A1E1D" w14:textId="7063CD75" w:rsidR="00C27DBD" w:rsidRPr="00410F08" w:rsidRDefault="00C27DBD" w:rsidP="00E001A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طرف دوم تساوی های زیر را بنویسید.</w:t>
            </w:r>
            <w:r w:rsidR="00DF75DF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(</w:t>
            </w:r>
            <w:r w:rsidR="00DF75DF" w:rsidRPr="00410F08">
              <w:rPr>
                <w:rFonts w:asciiTheme="majorBidi" w:hAnsiTheme="majorBidi"/>
                <w:sz w:val="26"/>
                <w:szCs w:val="26"/>
              </w:rPr>
              <w:t>A</w:t>
            </w:r>
            <w:r w:rsidR="00DF75DF" w:rsidRPr="00410F08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="00DF75DF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ک مجموعه دلخواه است</w:t>
            </w:r>
            <w:r w:rsidR="00346DCD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</w:t>
            </w:r>
            <w:r w:rsidR="00DF75DF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C27DBD" w:rsidRPr="00410F08" w14:paraId="6591B272" w14:textId="77777777" w:rsidTr="00EF22B6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</w:tcPr>
                <w:p w14:paraId="1FA1EFD7" w14:textId="1D504285" w:rsidR="00C27DBD" w:rsidRPr="00410F08" w:rsidRDefault="00DF75DF" w:rsidP="00E001A1">
                  <w:pPr>
                    <w:jc w:val="right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6"/>
                      <w:sz w:val="26"/>
                      <w:szCs w:val="26"/>
                    </w:rPr>
                    <w:object w:dxaOrig="980" w:dyaOrig="300" w14:anchorId="62EC4642">
                      <v:shape id="_x0000_i1516" type="#_x0000_t75" style="width:49.3pt;height:14.75pt" o:ole="">
                        <v:imagedata r:id="rId72" o:title=""/>
                      </v:shape>
                      <o:OLEObject Type="Embed" ProgID="Equation.DSMT4" ShapeID="_x0000_i1516" DrawAspect="Content" ObjectID="_1787944794" r:id="rId7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227AD284" w14:textId="77777777" w:rsidR="00C27DBD" w:rsidRPr="00410F0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6"/>
                      <w:sz w:val="26"/>
                      <w:szCs w:val="26"/>
                    </w:rPr>
                    <w:object w:dxaOrig="1040" w:dyaOrig="300" w14:anchorId="1AA556B8">
                      <v:shape id="_x0000_i1517" type="#_x0000_t75" style="width:51pt;height:13.6pt" o:ole="">
                        <v:imagedata r:id="rId74" o:title=""/>
                      </v:shape>
                      <o:OLEObject Type="Embed" ProgID="Equation.DSMT4" ShapeID="_x0000_i1517" DrawAspect="Content" ObjectID="_1787944795" r:id="rId75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5CEAC966" w14:textId="0FF8FFD2" w:rsidR="00C27DBD" w:rsidRPr="00410F08" w:rsidRDefault="00DF75DF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8"/>
                      <w:sz w:val="26"/>
                      <w:szCs w:val="26"/>
                    </w:rPr>
                    <w:object w:dxaOrig="999" w:dyaOrig="340" w14:anchorId="4A754586">
                      <v:shape id="_x0000_i1518" type="#_x0000_t75" style="width:50.45pt;height:17pt" o:ole="">
                        <v:imagedata r:id="rId76" o:title=""/>
                      </v:shape>
                      <o:OLEObject Type="Embed" ProgID="Equation.DSMT4" ShapeID="_x0000_i1518" DrawAspect="Content" ObjectID="_1787944796" r:id="rId77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363D37C8" w14:textId="77777777" w:rsidR="00C27DBD" w:rsidRPr="00410F0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8"/>
                      <w:sz w:val="26"/>
                      <w:szCs w:val="26"/>
                    </w:rPr>
                    <w:object w:dxaOrig="960" w:dyaOrig="340" w14:anchorId="1C0231B8">
                      <v:shape id="_x0000_i1519" type="#_x0000_t75" style="width:48.75pt;height:17pt" o:ole="">
                        <v:imagedata r:id="rId78" o:title=""/>
                      </v:shape>
                      <o:OLEObject Type="Embed" ProgID="Equation.DSMT4" ShapeID="_x0000_i1519" DrawAspect="Content" ObjectID="_1787944797" r:id="rId79"/>
                    </w:object>
                  </w:r>
                </w:p>
              </w:tc>
            </w:tr>
          </w:tbl>
          <w:p w14:paraId="1DD0E766" w14:textId="77777777" w:rsidR="00C27DBD" w:rsidRPr="00410F08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249FB4F" w14:textId="2E56C347" w:rsidR="00C27DBD" w:rsidRPr="00410F08" w:rsidRDefault="006D19D7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565EC1" w:rsidRPr="00410F08" w14:paraId="05E8367D" w14:textId="77777777" w:rsidTr="00565EC1">
        <w:trPr>
          <w:trHeight w:val="1368"/>
        </w:trPr>
        <w:tc>
          <w:tcPr>
            <w:tcW w:w="10119" w:type="dxa"/>
            <w:gridSpan w:val="3"/>
          </w:tcPr>
          <w:p w14:paraId="26FE04E6" w14:textId="2193674F" w:rsidR="00565EC1" w:rsidRDefault="00565EC1" w:rsidP="00565EC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</w:rPr>
            </w:pPr>
            <w:r>
              <w:rPr>
                <w:rFonts w:hint="cs"/>
                <w:noProof/>
                <w:sz w:val="26"/>
                <w:szCs w:val="26"/>
                <w:rtl/>
                <w:lang w:val="ar-SA"/>
              </w:rPr>
              <w:object w:dxaOrig="1440" w:dyaOrig="1440" w14:anchorId="5CB520CF">
                <v:shape id="_x0000_s1061" type="#_x0000_t75" style="position:absolute;left:0;text-align:left;margin-left:36.45pt;margin-top:3.25pt;width:75.6pt;height:58.6pt;z-index:251693056;mso-position-horizontal-relative:text;mso-position-vertical-relative:text">
                  <v:imagedata r:id="rId80" o:title=""/>
                </v:shape>
                <o:OLEObject Type="Embed" ProgID="FXDraw.Graphic" ShapeID="_x0000_s1061" DrawAspect="Content" ObjectID="_1787944799" r:id="rId81"/>
              </w:object>
            </w:r>
            <w:r w:rsidRPr="00565EC1">
              <w:rPr>
                <w:rFonts w:hint="cs"/>
                <w:sz w:val="26"/>
                <w:szCs w:val="26"/>
                <w:rtl/>
              </w:rPr>
              <w:t>با توجه به شرایط زیر</w:t>
            </w:r>
            <w:r w:rsidRPr="00565EC1">
              <w:rPr>
                <w:rFonts w:hint="cs"/>
                <w:sz w:val="26"/>
                <w:szCs w:val="26"/>
                <w:rtl/>
              </w:rPr>
              <w:t xml:space="preserve"> ،</w:t>
            </w:r>
            <w:r w:rsidRPr="00565EC1">
              <w:rPr>
                <w:rFonts w:hint="cs"/>
                <w:sz w:val="26"/>
                <w:szCs w:val="26"/>
                <w:rtl/>
              </w:rPr>
              <w:t>ن</w:t>
            </w:r>
            <w:r w:rsidRPr="00565EC1">
              <w:rPr>
                <w:rFonts w:hint="cs"/>
                <w:sz w:val="26"/>
                <w:szCs w:val="26"/>
                <w:rtl/>
              </w:rPr>
              <w:t>مودار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ون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مقابل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را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تکمیل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کنید.</w:t>
            </w:r>
          </w:p>
          <w:p w14:paraId="2EEF007E" w14:textId="77777777" w:rsidR="00565EC1" w:rsidRPr="00565EC1" w:rsidRDefault="00565EC1" w:rsidP="00565EC1">
            <w:pPr>
              <w:jc w:val="both"/>
              <w:rPr>
                <w:rFonts w:ascii="Vazirmatn" w:hAnsi="Vazirmatn"/>
                <w:sz w:val="16"/>
                <w:szCs w:val="16"/>
                <w:rtl/>
              </w:rPr>
            </w:pPr>
          </w:p>
          <w:p w14:paraId="227E48D0" w14:textId="766BCE49" w:rsidR="00565EC1" w:rsidRPr="00565EC1" w:rsidRDefault="00565EC1" w:rsidP="00565EC1">
            <w:pPr>
              <w:jc w:val="both"/>
              <w:rPr>
                <w:rFonts w:ascii="Vazirmatn" w:hAnsi="Vazirmatn" w:hint="cs"/>
                <w:sz w:val="26"/>
                <w:szCs w:val="26"/>
                <w:rtl/>
              </w:rPr>
            </w:pPr>
            <w:r w:rsidRPr="00B47E04">
              <w:object w:dxaOrig="5220" w:dyaOrig="360" w14:anchorId="57A52AE7">
                <v:shape id="_x0000_i1564" type="#_x0000_t75" style="width:250pt;height:18.15pt" o:ole="">
                  <v:imagedata r:id="rId82" o:title=""/>
                </v:shape>
                <o:OLEObject Type="Embed" ProgID="Equation.DSMT4" ShapeID="_x0000_i1564" DrawAspect="Content" ObjectID="_1787944798" r:id="rId83"/>
              </w:objec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61BC0A69" w14:textId="7F07A05C" w:rsidR="00565EC1" w:rsidRPr="00410F08" w:rsidRDefault="003F72BD" w:rsidP="00C27DBD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  <w:bookmarkStart w:id="0" w:name="_GoBack"/>
            <w:bookmarkEnd w:id="0"/>
          </w:p>
        </w:tc>
      </w:tr>
      <w:tr w:rsidR="00242E45" w:rsidRPr="00410F08" w14:paraId="6931F1C1" w14:textId="77777777" w:rsidTr="00460AF7">
        <w:trPr>
          <w:trHeight w:val="1102"/>
        </w:trPr>
        <w:tc>
          <w:tcPr>
            <w:tcW w:w="10119" w:type="dxa"/>
            <w:gridSpan w:val="3"/>
          </w:tcPr>
          <w:p w14:paraId="251913A6" w14:textId="77777777" w:rsidR="00565EC1" w:rsidRDefault="00242E45" w:rsidP="005E5F6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١٠ کارت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سان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با شماره ه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١ تا ١٠ را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روی میز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قرار م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ه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م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و تصادف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کارت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برمی داریم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.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با کدام </w:t>
            </w:r>
            <w:r w:rsidRPr="005E5F60">
              <w:rPr>
                <w:rFonts w:ascii="Vazirmatn" w:hAnsi="Vazirmatn" w:hint="cs"/>
                <w:sz w:val="26"/>
                <w:szCs w:val="26"/>
                <w:rtl/>
              </w:rPr>
              <w:t>احتمال</w:t>
            </w:r>
            <w:r w:rsidR="00565EC1">
              <w:rPr>
                <w:rFonts w:ascii="Vazirmatn" w:hAnsi="Vazirmatn" w:hint="cs"/>
                <w:sz w:val="26"/>
                <w:szCs w:val="26"/>
                <w:rtl/>
              </w:rPr>
              <w:t>:</w:t>
            </w:r>
            <w:r w:rsidRPr="005E5F60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</w:p>
          <w:p w14:paraId="7C3BFF9D" w14:textId="77777777" w:rsidR="00DE7898" w:rsidRDefault="00565EC1" w:rsidP="00565EC1">
            <w:p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الف- </w:t>
            </w:r>
            <w:r w:rsidR="00242E45" w:rsidRPr="00565EC1">
              <w:rPr>
                <w:rFonts w:ascii="Vazirmatn" w:hAnsi="Vazirmatn"/>
                <w:sz w:val="26"/>
                <w:szCs w:val="26"/>
                <w:rtl/>
              </w:rPr>
              <w:t>عدد رو</w:t>
            </w:r>
            <w:r w:rsidR="00242E45" w:rsidRPr="00565EC1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242E45" w:rsidRPr="00565EC1">
              <w:rPr>
                <w:rFonts w:ascii="Vazirmatn" w:hAnsi="Vazirmatn"/>
                <w:sz w:val="26"/>
                <w:szCs w:val="26"/>
                <w:rtl/>
              </w:rPr>
              <w:t xml:space="preserve"> کارت خارج شده از ٥ کمتر </w:t>
            </w:r>
            <w:r w:rsidR="00242E45" w:rsidRPr="00565EC1">
              <w:rPr>
                <w:rFonts w:ascii="Vazirmatn" w:hAnsi="Vazirmatn" w:hint="cs"/>
                <w:sz w:val="26"/>
                <w:szCs w:val="26"/>
                <w:rtl/>
              </w:rPr>
              <w:t>است؟</w:t>
            </w:r>
          </w:p>
          <w:p w14:paraId="0FA6DCDD" w14:textId="783995D1" w:rsidR="00565EC1" w:rsidRPr="00565EC1" w:rsidRDefault="00565EC1" w:rsidP="00565EC1">
            <w:p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ب- عدد روی کارت مضرب 3 </w:t>
            </w:r>
            <w:r w:rsidRPr="00565EC1">
              <w:rPr>
                <w:rFonts w:ascii="Vazirmatn" w:hAnsi="Vazirmatn" w:hint="cs"/>
                <w:sz w:val="26"/>
                <w:szCs w:val="26"/>
                <w:u w:val="single"/>
                <w:rtl/>
              </w:rPr>
              <w:t>نیست</w:t>
            </w:r>
            <w:r>
              <w:rPr>
                <w:rFonts w:ascii="Vazirmatn" w:hAnsi="Vazirmatn" w:hint="cs"/>
                <w:sz w:val="26"/>
                <w:szCs w:val="26"/>
                <w:rtl/>
              </w:rPr>
              <w:t>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F73D152" w14:textId="28D958AB" w:rsidR="00242E45" w:rsidRPr="00410F08" w:rsidRDefault="00565EC1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10F08" w:rsidRPr="00410F08" w14:paraId="058569C6" w14:textId="77777777" w:rsidTr="00331366">
        <w:trPr>
          <w:trHeight w:val="1175"/>
        </w:trPr>
        <w:tc>
          <w:tcPr>
            <w:tcW w:w="10119" w:type="dxa"/>
            <w:gridSpan w:val="3"/>
          </w:tcPr>
          <w:p w14:paraId="27429BA9" w14:textId="42786D6F" w:rsidR="00565EC1" w:rsidRPr="00565EC1" w:rsidRDefault="00410F08" w:rsidP="00565EC1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 xml:space="preserve"> در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جعبه ای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3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سفی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  <w:lang w:bidi="fa-IR"/>
              </w:rPr>
              <w:t>۵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قرمز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  <w:lang w:bidi="fa-IR"/>
              </w:rPr>
              <w:t>۳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زرد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دار</w:t>
            </w:r>
            <w:r w:rsidR="00565EC1">
              <w:rPr>
                <w:rFonts w:hint="cs"/>
                <w:sz w:val="26"/>
                <w:szCs w:val="26"/>
                <w:rtl/>
              </w:rPr>
              <w:t>یم</w:t>
            </w:r>
            <w:r w:rsidRPr="00565EC1">
              <w:rPr>
                <w:rFonts w:hint="cs"/>
                <w:sz w:val="26"/>
                <w:szCs w:val="26"/>
                <w:rtl/>
              </w:rPr>
              <w:t>.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یک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مهره به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تصادف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Pr="00565EC1">
              <w:rPr>
                <w:rFonts w:hint="cs"/>
                <w:sz w:val="26"/>
                <w:szCs w:val="26"/>
                <w:rtl/>
              </w:rPr>
              <w:t>برمی‌داریم.</w:t>
            </w:r>
            <w:r w:rsidRPr="00565EC1">
              <w:rPr>
                <w:sz w:val="26"/>
                <w:szCs w:val="26"/>
                <w:rtl/>
              </w:rPr>
              <w:t xml:space="preserve"> </w:t>
            </w:r>
            <w:r w:rsidR="00565EC1" w:rsidRPr="00565EC1">
              <w:rPr>
                <w:rFonts w:ascii="Vazirmatn" w:hAnsi="Vazirmatn" w:hint="cs"/>
                <w:sz w:val="26"/>
                <w:szCs w:val="26"/>
                <w:rtl/>
              </w:rPr>
              <w:t xml:space="preserve">با کدام احتمال: </w:t>
            </w:r>
            <w:r w:rsidR="00565EC1" w:rsidRPr="00565EC1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14:paraId="218B7C7F" w14:textId="0EB79432" w:rsidR="00565EC1" w:rsidRPr="00331366" w:rsidRDefault="00565EC1" w:rsidP="00565EC1">
            <w:pPr>
              <w:spacing w:line="276" w:lineRule="auto"/>
              <w:jc w:val="both"/>
              <w:rPr>
                <w:sz w:val="26"/>
                <w:szCs w:val="26"/>
                <w:rtl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="00410F08" w:rsidRPr="00410F08">
              <w:rPr>
                <w:sz w:val="26"/>
                <w:szCs w:val="26"/>
                <w:rtl/>
              </w:rPr>
              <w:t xml:space="preserve">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خارج</w:t>
            </w:r>
            <w:r w:rsidR="00410F08" w:rsidRPr="00410F08">
              <w:rPr>
                <w:sz w:val="26"/>
                <w:szCs w:val="26"/>
                <w:rtl/>
              </w:rPr>
              <w:t xml:space="preserve">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شده</w:t>
            </w:r>
            <w:r w:rsidR="00410F08" w:rsidRPr="00410F08">
              <w:rPr>
                <w:sz w:val="26"/>
                <w:szCs w:val="26"/>
                <w:rtl/>
              </w:rPr>
              <w:t xml:space="preserve">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زرد</w:t>
            </w:r>
            <w:r w:rsidR="00410F08" w:rsidRPr="00410F08">
              <w:rPr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sz w:val="26"/>
                <w:szCs w:val="26"/>
                <w:u w:val="single"/>
                <w:rtl/>
              </w:rPr>
              <w:t xml:space="preserve">نیست </w:t>
            </w:r>
            <w:r w:rsidR="00410F08" w:rsidRPr="00410F08">
              <w:rPr>
                <w:rFonts w:hint="cs"/>
                <w:sz w:val="26"/>
                <w:szCs w:val="26"/>
                <w:rtl/>
              </w:rPr>
              <w:t>؟</w:t>
            </w:r>
            <w:r>
              <w:rPr>
                <w:rFonts w:hint="cs"/>
                <w:sz w:val="26"/>
                <w:szCs w:val="26"/>
                <w:rtl/>
              </w:rPr>
              <w:t xml:space="preserve">                                         ب</w:t>
            </w:r>
            <w:r w:rsidRPr="00565EC1">
              <w:rPr>
                <w:sz w:val="26"/>
                <w:szCs w:val="26"/>
                <w:rtl/>
              </w:rPr>
              <w:t xml:space="preserve">-  مهره خارج شده قرمز </w:t>
            </w:r>
            <w:r>
              <w:rPr>
                <w:rFonts w:hint="cs"/>
                <w:sz w:val="26"/>
                <w:szCs w:val="26"/>
                <w:rtl/>
              </w:rPr>
              <w:t>است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F33E92D" w14:textId="73A7971A" w:rsidR="00410F08" w:rsidRPr="00410F08" w:rsidRDefault="00565EC1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752D2B" w:rsidRPr="00410F08" w14:paraId="18E8DFCE" w14:textId="77777777" w:rsidTr="009C7534">
        <w:trPr>
          <w:trHeight w:val="1012"/>
        </w:trPr>
        <w:tc>
          <w:tcPr>
            <w:tcW w:w="10119" w:type="dxa"/>
            <w:gridSpan w:val="3"/>
          </w:tcPr>
          <w:p w14:paraId="74E4E94D" w14:textId="77777777" w:rsidR="00691213" w:rsidRPr="00410F08" w:rsidRDefault="00691213" w:rsidP="00691213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/>
                <w:sz w:val="26"/>
                <w:szCs w:val="26"/>
                <w:rtl/>
              </w:rPr>
              <w:t>اگر خانواده 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ار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سه فرزند باشد ، چقدر احتمال دارد 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خانواده دار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ق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قاً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پسر باشد؟</w:t>
            </w:r>
          </w:p>
          <w:p w14:paraId="69D3B919" w14:textId="77777777" w:rsidR="00752D2B" w:rsidRPr="00410F08" w:rsidRDefault="00752D2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</w:p>
          <w:p w14:paraId="0682599A" w14:textId="77777777" w:rsidR="00691213" w:rsidRPr="00410F08" w:rsidRDefault="00691213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3A3AC38D" w14:textId="77C9745F" w:rsidR="00803B9B" w:rsidRPr="00410F08" w:rsidRDefault="00803B9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752D2B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91213" w:rsidRPr="00410F08" w14:paraId="1F66089D" w14:textId="77777777" w:rsidTr="00E001A1">
        <w:trPr>
          <w:trHeight w:val="949"/>
        </w:trPr>
        <w:tc>
          <w:tcPr>
            <w:tcW w:w="10119" w:type="dxa"/>
            <w:gridSpan w:val="3"/>
          </w:tcPr>
          <w:p w14:paraId="7ADB1786" w14:textId="77777777" w:rsidR="00691213" w:rsidRPr="00410F08" w:rsidRDefault="00691213" w:rsidP="0069121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یک تاس را دوبار پرتاب می کنیم: </w:t>
            </w:r>
          </w:p>
          <w:p w14:paraId="42225F53" w14:textId="77777777" w:rsidR="00691213" w:rsidRPr="00410F08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الف) احتمال اینکه هر دو تاس عدد اول بیاید چقدر است؟</w:t>
            </w:r>
          </w:p>
          <w:p w14:paraId="3BAFBF81" w14:textId="77777777" w:rsidR="00691213" w:rsidRPr="00410F08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0529539" w14:textId="77777777" w:rsidR="00691213" w:rsidRPr="00410F08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احتمال اینکه مجموع دو عدد رو شده برابر ۱۰ باشد چقدر است ؟</w:t>
            </w:r>
          </w:p>
          <w:p w14:paraId="0E7A5D79" w14:textId="77777777" w:rsidR="00691213" w:rsidRPr="00410F08" w:rsidRDefault="00691213" w:rsidP="00691213">
            <w:pPr>
              <w:pStyle w:val="ListParagraph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76095F8" w14:textId="318D6C8F" w:rsidR="00691213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615D838F" w14:textId="487FE761" w:rsidR="000B3006" w:rsidRPr="000268F6" w:rsidRDefault="000B3006" w:rsidP="00B02D00">
      <w:pPr>
        <w:tabs>
          <w:tab w:val="left" w:pos="7696"/>
        </w:tabs>
        <w:rPr>
          <w:rFonts w:ascii="Vazirmatn" w:hAnsi="Vazirmatn" w:hint="cs"/>
          <w:sz w:val="2"/>
          <w:szCs w:val="2"/>
          <w:rtl/>
          <w:lang w:bidi="fa-IR"/>
        </w:rPr>
      </w:pPr>
    </w:p>
    <w:sectPr w:rsidR="000B3006" w:rsidRPr="000268F6" w:rsidSect="00554692">
      <w:footerReference w:type="even" r:id="rId8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008AE9" w14:textId="77777777" w:rsidR="00E96C63" w:rsidRDefault="00E96C63">
      <w:r>
        <w:separator/>
      </w:r>
    </w:p>
  </w:endnote>
  <w:endnote w:type="continuationSeparator" w:id="0">
    <w:p w14:paraId="69BE0674" w14:textId="77777777" w:rsidR="00E96C63" w:rsidRDefault="00E96C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4D0F7E" w14:textId="77777777" w:rsidR="00E96C63" w:rsidRDefault="00E96C63">
      <w:r>
        <w:separator/>
      </w:r>
    </w:p>
  </w:footnote>
  <w:footnote w:type="continuationSeparator" w:id="0">
    <w:p w14:paraId="16ACD8FC" w14:textId="77777777" w:rsidR="00E96C63" w:rsidRDefault="00E96C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7"/>
  </w:num>
  <w:num w:numId="8">
    <w:abstractNumId w:val="2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2735C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3F72B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65EC1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E5F60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056FA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0A16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C63"/>
    <w:rsid w:val="00E96E6B"/>
    <w:rsid w:val="00EA05B8"/>
    <w:rsid w:val="00EA1D58"/>
    <w:rsid w:val="00EA3FB0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0942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23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12735C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footer" Target="foot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pn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061DDE-9E93-49C2-8BC9-9FB9EBF755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96</TotalTime>
  <Pages>2</Pages>
  <Words>537</Words>
  <Characters>3065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08</cp:revision>
  <cp:lastPrinted>2023-11-01T19:47:00Z</cp:lastPrinted>
  <dcterms:created xsi:type="dcterms:W3CDTF">2018-10-12T13:02:00Z</dcterms:created>
  <dcterms:modified xsi:type="dcterms:W3CDTF">2024-09-15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